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D1C9C" w:rsidRDefault="004D1C9C" w:rsidP="004D1C9C">
      <w:pPr>
        <w:pStyle w:val="berschrift2"/>
        <w:numPr>
          <w:ilvl w:val="0"/>
          <w:numId w:val="0"/>
        </w:numPr>
      </w:pPr>
      <w:bookmarkStart w:id="0" w:name="_Toc201053059"/>
      <w:r>
        <w:t>1.2. Mechanische Energie</w:t>
      </w:r>
    </w:p>
    <w:p w:rsidR="004D1C9C" w:rsidRDefault="004D1C9C" w:rsidP="004D1C9C"/>
    <w:p w:rsidR="005125DF" w:rsidRPr="00D67FF5" w:rsidRDefault="005125DF" w:rsidP="005125DF">
      <w:pPr>
        <w:pStyle w:val="berschrift3"/>
        <w:numPr>
          <w:ilvl w:val="0"/>
          <w:numId w:val="0"/>
        </w:numPr>
      </w:pPr>
      <w:r>
        <w:t>1.</w:t>
      </w:r>
      <w:r w:rsidR="004D1C9C">
        <w:t>2</w:t>
      </w:r>
      <w:r>
        <w:t>.</w:t>
      </w:r>
      <w:r w:rsidR="004D1C9C">
        <w:t>1</w:t>
      </w:r>
      <w:r>
        <w:t xml:space="preserve">. </w:t>
      </w:r>
      <w:r w:rsidRPr="00D67FF5">
        <w:t>Potentielle und kinetische Energie</w:t>
      </w:r>
      <w:bookmarkEnd w:id="0"/>
    </w:p>
    <w:p w:rsidR="005125DF" w:rsidRDefault="005125DF" w:rsidP="005125DF">
      <w:pPr>
        <w:tabs>
          <w:tab w:val="left" w:pos="4536"/>
        </w:tabs>
      </w:pPr>
    </w:p>
    <w:p w:rsidR="005125DF" w:rsidRDefault="005125DF" w:rsidP="005125DF">
      <w:pPr>
        <w:rPr>
          <w:noProof/>
        </w:rPr>
      </w:pPr>
      <w:r>
        <w:rPr>
          <w:noProof/>
        </w:rPr>
        <w:t>Ein Rammbär wird benutzt, um Pfähle in die Erde zu schlagen.</w:t>
      </w:r>
    </w:p>
    <w:p w:rsidR="005125DF" w:rsidRDefault="00EB5D77" w:rsidP="005125DF">
      <w:pPr>
        <w:rPr>
          <w:noProof/>
        </w:rPr>
      </w:pPr>
      <w:bookmarkStart w:id="1" w:name="_GoBack"/>
      <w:bookmarkEnd w:id="1"/>
      <w:r>
        <w:rPr>
          <w:noProof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881755</wp:posOffset>
                </wp:positionH>
                <wp:positionV relativeFrom="paragraph">
                  <wp:posOffset>114300</wp:posOffset>
                </wp:positionV>
                <wp:extent cx="1771650" cy="2024380"/>
                <wp:effectExtent l="0" t="0" r="0" b="13970"/>
                <wp:wrapSquare wrapText="bothSides"/>
                <wp:docPr id="3" name="Group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71650" cy="2024380"/>
                          <a:chOff x="1920" y="2595"/>
                          <a:chExt cx="2790" cy="3188"/>
                        </a:xfrm>
                      </wpg:grpSpPr>
                      <wps:wsp>
                        <wps:cNvPr id="4" name="Line 7"/>
                        <wps:cNvCnPr>
                          <a:cxnSpLocks noChangeShapeType="1"/>
                        </wps:cNvCnPr>
                        <wps:spPr bwMode="auto">
                          <a:xfrm>
                            <a:off x="2535" y="2700"/>
                            <a:ext cx="3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8"/>
                        <wps:cNvCnPr>
                          <a:cxnSpLocks noChangeShapeType="1"/>
                        </wps:cNvCnPr>
                        <wps:spPr bwMode="auto">
                          <a:xfrm>
                            <a:off x="2010" y="5445"/>
                            <a:ext cx="27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Rectangle 9"/>
                        <wps:cNvSpPr>
                          <a:spLocks noChangeArrowheads="1"/>
                        </wps:cNvSpPr>
                        <wps:spPr bwMode="auto">
                          <a:xfrm>
                            <a:off x="2415" y="2760"/>
                            <a:ext cx="143" cy="2685"/>
                          </a:xfrm>
                          <a:prstGeom prst="rect">
                            <a:avLst/>
                          </a:prstGeom>
                          <a:solidFill>
                            <a:srgbClr val="C0C0C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Oval 10"/>
                        <wps:cNvSpPr>
                          <a:spLocks noChangeArrowheads="1"/>
                        </wps:cNvSpPr>
                        <wps:spPr bwMode="auto">
                          <a:xfrm>
                            <a:off x="2400" y="2610"/>
                            <a:ext cx="195" cy="19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Oval 11"/>
                        <wps:cNvSpPr>
                          <a:spLocks noChangeArrowheads="1"/>
                        </wps:cNvSpPr>
                        <wps:spPr bwMode="auto">
                          <a:xfrm>
                            <a:off x="2790" y="2610"/>
                            <a:ext cx="195" cy="19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Line 12"/>
                        <wps:cNvCnPr>
                          <a:cxnSpLocks noChangeShapeType="1"/>
                        </wps:cNvCnPr>
                        <wps:spPr bwMode="auto">
                          <a:xfrm flipH="1">
                            <a:off x="1920" y="2595"/>
                            <a:ext cx="540" cy="91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13"/>
                        <wps:cNvCnPr>
                          <a:cxnSpLocks noChangeShapeType="1"/>
                        </wps:cNvCnPr>
                        <wps:spPr bwMode="auto">
                          <a:xfrm>
                            <a:off x="2475" y="2595"/>
                            <a:ext cx="43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14"/>
                        <wps:cNvCnPr>
                          <a:cxnSpLocks noChangeShapeType="1"/>
                        </wps:cNvCnPr>
                        <wps:spPr bwMode="auto">
                          <a:xfrm flipV="1">
                            <a:off x="2985" y="2715"/>
                            <a:ext cx="0" cy="2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Rectangle 15"/>
                        <wps:cNvSpPr>
                          <a:spLocks noChangeArrowheads="1"/>
                        </wps:cNvSpPr>
                        <wps:spPr bwMode="auto">
                          <a:xfrm>
                            <a:off x="2835" y="2925"/>
                            <a:ext cx="315" cy="345"/>
                          </a:xfrm>
                          <a:prstGeom prst="rect">
                            <a:avLst/>
                          </a:prstGeom>
                          <a:solidFill>
                            <a:srgbClr val="80808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AutoShape 16"/>
                        <wps:cNvSpPr>
                          <a:spLocks noChangeArrowheads="1"/>
                        </wps:cNvSpPr>
                        <wps:spPr bwMode="auto">
                          <a:xfrm rot="5400000">
                            <a:off x="2550" y="5220"/>
                            <a:ext cx="930" cy="195"/>
                          </a:xfrm>
                          <a:prstGeom prst="homePlate">
                            <a:avLst>
                              <a:gd name="adj" fmla="val 119231"/>
                            </a:avLst>
                          </a:prstGeom>
                          <a:solidFill>
                            <a:srgbClr val="969696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DA144CF" id="Group 6" o:spid="_x0000_s1026" style="position:absolute;margin-left:305.65pt;margin-top:9pt;width:139.5pt;height:159.4pt;z-index:251660288" coordorigin="1920,2595" coordsize="2790,31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">
                <v:line id="Line 7" o:spid="_x0000_s1027" style="position:absolute;visibility:visible;mso-wrap-style:square" from="2535,2700" to="2835,27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"/>
                <v:line id="Line 8" o:spid="_x0000_s1028" style="position:absolute;visibility:visible;mso-wrap-style:square" from="2010,5445" to="4710,54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"/>
                <v:rect id="Rectangle 9" o:spid="_x0000_s1029" style="position:absolute;left:2415;top:2760;width:143;height:26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" fillcolor="silver"/>
                <v:oval id="Oval 10" o:spid="_x0000_s1030" style="position:absolute;left:2400;top:2610;width:195;height:1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"/>
                <v:oval id="Oval 11" o:spid="_x0000_s1031" style="position:absolute;left:2790;top:2610;width:195;height:1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"/>
                <v:line id="Line 12" o:spid="_x0000_s1032" style="position:absolute;flip:x;visibility:visible;mso-wrap-style:square" from="1920,2595" to="2460,35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"/>
                <v:line id="Line 13" o:spid="_x0000_s1033" style="position:absolute;visibility:visible;mso-wrap-style:square" from="2475,2595" to="2910,25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"/>
                <v:line id="Line 14" o:spid="_x0000_s1034" style="position:absolute;flip:y;visibility:visible;mso-wrap-style:square" from="2985,2715" to="2985,29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"/>
                <v:rect id="Rectangle 15" o:spid="_x0000_s1035" style="position:absolute;left:2835;top:2925;width:315;height:3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" fillcolor="gray"/>
                <v:shapetype id="_x0000_t15" coordsize="21600,21600" o:spt="15" adj="16200" path="m@0,l,,,21600@0,21600,21600,10800xe">
                  <v:stroke joinstyle="miter"/>
                  <v:formulas>
                    <v:f eqn="val #0"/>
                    <v:f eqn="prod #0 1 2"/>
                  </v:formulas>
                  <v:path gradientshapeok="t" o:connecttype="custom" o:connectlocs="@1,0;0,10800;@1,21600;21600,10800" o:connectangles="270,180,90,0" textboxrect="0,0,10800,21600;0,0,16200,21600;0,0,21600,21600"/>
                  <v:handles>
                    <v:h position="#0,topLeft" xrange="0,21600"/>
                  </v:handles>
                </v:shapetype>
                <v:shape id="AutoShape 16" o:spid="_x0000_s1036" type="#_x0000_t15" style="position:absolute;left:2550;top:5220;width:930;height:195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" fillcolor="#969696"/>
                <w10:wrap type="square"/>
              </v:group>
            </w:pict>
          </mc:Fallback>
        </mc:AlternateContent>
      </w:r>
    </w:p>
    <w:p w:rsidR="005125DF" w:rsidRPr="004D1C9C" w:rsidRDefault="005125DF" w:rsidP="005125DF">
      <w:pPr>
        <w:numPr>
          <w:ilvl w:val="0"/>
          <w:numId w:val="46"/>
        </w:numPr>
        <w:rPr>
          <w:noProof/>
        </w:rPr>
      </w:pPr>
      <w:r>
        <w:rPr>
          <w:noProof/>
        </w:rPr>
        <w:t>Der Rammbär wird angehoben:</w:t>
      </w:r>
      <w:r>
        <w:rPr>
          <w:noProof/>
        </w:rPr>
        <w:br/>
      </w:r>
      <w:r>
        <w:rPr>
          <w:noProof/>
        </w:rPr>
        <w:sym w:font="Wingdings" w:char="F0E0"/>
      </w:r>
      <w:r>
        <w:rPr>
          <w:noProof/>
        </w:rPr>
        <w:t xml:space="preserve"> Es wird mechanische Arbeit verrichtet.</w:t>
      </w:r>
      <w:r>
        <w:rPr>
          <w:noProof/>
        </w:rPr>
        <w:br/>
      </w:r>
      <w:r w:rsidRPr="00416947">
        <w:rPr>
          <w:noProof/>
        </w:rPr>
        <w:t>(Hubarbeit: W</w:t>
      </w:r>
      <w:r w:rsidRPr="00416947">
        <w:rPr>
          <w:noProof/>
          <w:vertAlign w:val="subscript"/>
        </w:rPr>
        <w:t>Hub</w:t>
      </w:r>
      <w:r w:rsidRPr="00416947">
        <w:rPr>
          <w:noProof/>
        </w:rPr>
        <w:t xml:space="preserve"> = F · s)</w:t>
      </w:r>
      <w:r w:rsidRPr="00416947">
        <w:rPr>
          <w:noProof/>
        </w:rPr>
        <w:br/>
        <w:t>W = F · s</w:t>
      </w:r>
      <w:r w:rsidRPr="00416947">
        <w:rPr>
          <w:noProof/>
        </w:rPr>
        <w:tab/>
        <w:t>s = h</w:t>
      </w:r>
      <w:r w:rsidRPr="00416947">
        <w:rPr>
          <w:noProof/>
        </w:rPr>
        <w:tab/>
      </w:r>
      <w:r>
        <w:rPr>
          <w:noProof/>
        </w:rPr>
        <w:tab/>
      </w:r>
      <w:r w:rsidRPr="00416947">
        <w:rPr>
          <w:noProof/>
        </w:rPr>
        <w:t>F</w:t>
      </w:r>
      <w:r w:rsidRPr="00416947">
        <w:rPr>
          <w:noProof/>
          <w:vertAlign w:val="subscript"/>
        </w:rPr>
        <w:t>G</w:t>
      </w:r>
      <w:r w:rsidRPr="00416947">
        <w:rPr>
          <w:noProof/>
        </w:rPr>
        <w:t xml:space="preserve"> = m · g</w:t>
      </w:r>
      <w:r w:rsidRPr="00416947">
        <w:rPr>
          <w:noProof/>
        </w:rPr>
        <w:br/>
        <w:t>W = m · g · h</w:t>
      </w:r>
      <w:r w:rsidRPr="00416947">
        <w:rPr>
          <w:noProof/>
        </w:rPr>
        <w:br/>
      </w:r>
      <w:r w:rsidRPr="00416947">
        <w:rPr>
          <w:noProof/>
        </w:rPr>
        <w:br/>
      </w:r>
      <w:r w:rsidRPr="00416947">
        <w:rPr>
          <w:noProof/>
          <w:lang w:val="en-GB"/>
        </w:rPr>
        <w:sym w:font="Wingdings" w:char="F0E0"/>
      </w:r>
      <w:r w:rsidRPr="00416947">
        <w:rPr>
          <w:noProof/>
        </w:rPr>
        <w:t xml:space="preserve"> Die Arbeit wird in Form von POTEN</w:t>
      </w:r>
      <w:r>
        <w:rPr>
          <w:noProof/>
        </w:rPr>
        <w:t>T</w:t>
      </w:r>
      <w:r w:rsidRPr="00416947">
        <w:rPr>
          <w:noProof/>
        </w:rPr>
        <w:t xml:space="preserve">IELLER ENERGIE </w:t>
      </w:r>
      <w:r>
        <w:rPr>
          <w:noProof/>
        </w:rPr>
        <w:t>im Rammbär gespeichert:</w:t>
      </w:r>
      <w:r>
        <w:rPr>
          <w:noProof/>
        </w:rPr>
        <w:br/>
      </w:r>
      <w:r w:rsidRPr="004D1C9C">
        <w:rPr>
          <w:noProof/>
          <w:color w:val="FF0000"/>
        </w:rPr>
        <w:t>E</w:t>
      </w:r>
      <w:r w:rsidRPr="004D1C9C">
        <w:rPr>
          <w:noProof/>
          <w:color w:val="FF0000"/>
          <w:vertAlign w:val="subscript"/>
        </w:rPr>
        <w:t>pot</w:t>
      </w:r>
      <w:r w:rsidRPr="004D1C9C">
        <w:rPr>
          <w:noProof/>
          <w:color w:val="FF0000"/>
        </w:rPr>
        <w:t xml:space="preserve"> = m · g · h</w:t>
      </w:r>
    </w:p>
    <w:p w:rsidR="005125DF" w:rsidRPr="00416947" w:rsidRDefault="005125DF" w:rsidP="005125DF">
      <w:pPr>
        <w:rPr>
          <w:noProof/>
        </w:rPr>
      </w:pPr>
    </w:p>
    <w:p w:rsidR="005125DF" w:rsidRPr="004D1C9C" w:rsidRDefault="005125DF" w:rsidP="005125DF">
      <w:pPr>
        <w:numPr>
          <w:ilvl w:val="0"/>
          <w:numId w:val="46"/>
        </w:numPr>
        <w:rPr>
          <w:noProof/>
        </w:rPr>
      </w:pPr>
      <w:r w:rsidRPr="00416947">
        <w:rPr>
          <w:noProof/>
        </w:rPr>
        <w:t>Der Rammbär fällt herunter</w:t>
      </w:r>
      <w:r>
        <w:rPr>
          <w:noProof/>
        </w:rPr>
        <w:t>.</w:t>
      </w:r>
      <w:r>
        <w:rPr>
          <w:noProof/>
        </w:rPr>
        <w:br/>
      </w:r>
      <w:r>
        <w:rPr>
          <w:noProof/>
        </w:rPr>
        <w:sym w:font="Wingdings" w:char="F0E0"/>
      </w:r>
      <w:r>
        <w:rPr>
          <w:noProof/>
        </w:rPr>
        <w:t xml:space="preserve"> Durch die Gewichtskraft wird Beschleunugungsarbeit verrichtet.</w:t>
      </w:r>
      <w:r>
        <w:rPr>
          <w:noProof/>
        </w:rPr>
        <w:br/>
        <w:t>W = F · s</w:t>
      </w:r>
      <w:r>
        <w:rPr>
          <w:noProof/>
        </w:rPr>
        <w:tab/>
        <w:t>F</w:t>
      </w:r>
      <w:r>
        <w:rPr>
          <w:noProof/>
          <w:vertAlign w:val="subscript"/>
        </w:rPr>
        <w:t>G</w:t>
      </w:r>
      <w:r>
        <w:rPr>
          <w:noProof/>
        </w:rPr>
        <w:t xml:space="preserve"> = m · g</w:t>
      </w:r>
      <w:r>
        <w:rPr>
          <w:noProof/>
        </w:rPr>
        <w:tab/>
      </w:r>
      <w:r w:rsidR="004D1C9C" w:rsidRPr="004D1C9C">
        <w:rPr>
          <w:noProof/>
          <w:position w:val="-22"/>
        </w:rPr>
        <w:object w:dxaOrig="68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75pt;height:28.5pt" o:ole="">
            <v:imagedata r:id="rId5" o:title=""/>
          </v:shape>
          <o:OLEObject Type="Embed" ProgID="Equation.DSMT4" ShapeID="_x0000_i1025" DrawAspect="Content" ObjectID="_1595940168" r:id="rId6"/>
        </w:object>
      </w:r>
      <w:r>
        <w:rPr>
          <w:noProof/>
        </w:rPr>
        <w:br/>
      </w:r>
      <w:r w:rsidR="004D1C9C" w:rsidRPr="005125DF">
        <w:rPr>
          <w:noProof/>
          <w:position w:val="-80"/>
        </w:rPr>
        <w:object w:dxaOrig="1340" w:dyaOrig="1740">
          <v:shape id="_x0000_i1026" type="#_x0000_t75" style="width:66.75pt;height:87pt" o:ole="">
            <v:imagedata r:id="rId7" o:title=""/>
          </v:shape>
          <o:OLEObject Type="Embed" ProgID="Equation.DSMT4" ShapeID="_x0000_i1026" DrawAspect="Content" ObjectID="_1595940169" r:id="rId8"/>
        </w:object>
      </w:r>
      <w:r>
        <w:rPr>
          <w:noProof/>
        </w:rPr>
        <w:tab/>
        <w:t>v = g · t</w:t>
      </w:r>
      <w:r>
        <w:rPr>
          <w:noProof/>
        </w:rPr>
        <w:br/>
      </w:r>
      <w:r>
        <w:rPr>
          <w:noProof/>
        </w:rPr>
        <w:br/>
      </w:r>
      <w:r>
        <w:rPr>
          <w:noProof/>
        </w:rPr>
        <w:sym w:font="Wingdings" w:char="F0E0"/>
      </w:r>
      <w:r>
        <w:rPr>
          <w:noProof/>
        </w:rPr>
        <w:t xml:space="preserve"> Diese Arbeit wird in Form von KINETISCHER ENERGIE im Rammbär gespeichert.</w:t>
      </w:r>
      <w:r>
        <w:rPr>
          <w:noProof/>
        </w:rPr>
        <w:br/>
      </w:r>
      <w:r w:rsidRPr="004D1C9C">
        <w:rPr>
          <w:noProof/>
          <w:color w:val="FF0000"/>
        </w:rPr>
        <w:t>E</w:t>
      </w:r>
      <w:r w:rsidRPr="004D1C9C">
        <w:rPr>
          <w:noProof/>
          <w:color w:val="FF0000"/>
          <w:vertAlign w:val="subscript"/>
        </w:rPr>
        <w:t>kin</w:t>
      </w:r>
      <w:r w:rsidRPr="004D1C9C">
        <w:rPr>
          <w:noProof/>
          <w:color w:val="FF0000"/>
        </w:rPr>
        <w:t xml:space="preserve"> = </w:t>
      </w:r>
      <w:r w:rsidR="004D1C9C" w:rsidRPr="004D1C9C">
        <w:rPr>
          <w:noProof/>
          <w:color w:val="FF0000"/>
          <w:position w:val="-22"/>
        </w:rPr>
        <w:object w:dxaOrig="260" w:dyaOrig="580">
          <v:shape id="_x0000_i1027" type="#_x0000_t75" style="width:12.75pt;height:29.25pt" o:ole="">
            <v:imagedata r:id="rId9" o:title=""/>
          </v:shape>
          <o:OLEObject Type="Embed" ProgID="Equation.DSMT4" ShapeID="_x0000_i1027" DrawAspect="Content" ObjectID="_1595940170" r:id="rId10"/>
        </w:object>
      </w:r>
      <w:r w:rsidRPr="004D1C9C">
        <w:rPr>
          <w:noProof/>
          <w:color w:val="FF0000"/>
        </w:rPr>
        <w:t>·v</w:t>
      </w:r>
      <w:r w:rsidRPr="004D1C9C">
        <w:rPr>
          <w:noProof/>
          <w:color w:val="FF0000"/>
          <w:vertAlign w:val="superscript"/>
        </w:rPr>
        <w:t>2</w:t>
      </w:r>
    </w:p>
    <w:p w:rsidR="005125DF" w:rsidRPr="00416947" w:rsidRDefault="005125DF" w:rsidP="005125DF"/>
    <w:p w:rsidR="009557ED" w:rsidRPr="00C74E1E" w:rsidRDefault="009557ED" w:rsidP="00066773">
      <w:pPr>
        <w:rPr>
          <w:sz w:val="20"/>
        </w:rPr>
      </w:pPr>
    </w:p>
    <w:sectPr w:rsidR="009557ED" w:rsidRPr="00C74E1E" w:rsidSect="00EB5D77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2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Aufzhlungszeichen5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Aufzhlungszeichen4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Aufzhlungszeichen3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2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Listennummer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82B185C"/>
    <w:multiLevelType w:val="hybridMultilevel"/>
    <w:tmpl w:val="018CACB0"/>
    <w:lvl w:ilvl="0" w:tplc="980EBD08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56B258AC">
      <w:numFmt w:val="bullet"/>
      <w:lvlText w:val="–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 w:hint="default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1" w15:restartNumberingAfterBreak="0">
    <w:nsid w:val="1B8B5258"/>
    <w:multiLevelType w:val="hybridMultilevel"/>
    <w:tmpl w:val="273220D0"/>
    <w:lvl w:ilvl="0" w:tplc="80165D28">
      <w:start w:val="1"/>
      <w:numFmt w:val="decimal"/>
      <w:lvlText w:val="(%1)"/>
      <w:lvlJc w:val="left"/>
      <w:pPr>
        <w:tabs>
          <w:tab w:val="num" w:pos="357"/>
        </w:tabs>
        <w:ind w:left="357" w:hanging="357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2" w15:restartNumberingAfterBreak="0">
    <w:nsid w:val="1D8B263F"/>
    <w:multiLevelType w:val="hybridMultilevel"/>
    <w:tmpl w:val="7754589C"/>
    <w:lvl w:ilvl="0" w:tplc="B1545DB4">
      <w:start w:val="1"/>
      <w:numFmt w:val="lowerLetter"/>
      <w:pStyle w:val="Listennummer5"/>
      <w:lvlText w:val="%1)"/>
      <w:lvlJc w:val="left"/>
      <w:pPr>
        <w:ind w:left="1068" w:hanging="360"/>
      </w:pPr>
      <w:rPr>
        <w:rFonts w:ascii="Arial" w:hAnsi="Arial" w:cs="Times New Roman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ind w:left="3228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ind w:left="5388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  <w:rPr>
        <w:rFonts w:cs="Times New Roman"/>
      </w:rPr>
    </w:lvl>
  </w:abstractNum>
  <w:abstractNum w:abstractNumId="13" w15:restartNumberingAfterBreak="0">
    <w:nsid w:val="27D010AE"/>
    <w:multiLevelType w:val="hybridMultilevel"/>
    <w:tmpl w:val="49B4F728"/>
    <w:lvl w:ilvl="0" w:tplc="4E42972E"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BC617A1"/>
    <w:multiLevelType w:val="hybridMultilevel"/>
    <w:tmpl w:val="3DE60D0C"/>
    <w:lvl w:ilvl="0" w:tplc="80165D28">
      <w:start w:val="1"/>
      <w:numFmt w:val="decimal"/>
      <w:lvlText w:val="(%1)"/>
      <w:lvlJc w:val="left"/>
      <w:pPr>
        <w:tabs>
          <w:tab w:val="num" w:pos="357"/>
        </w:tabs>
        <w:ind w:left="357" w:hanging="357"/>
      </w:pPr>
      <w:rPr>
        <w:rFonts w:cs="Times New Roman"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5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  <w:rPr>
        <w:rFonts w:cs="Times New Roman"/>
      </w:r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  <w:rPr>
        <w:rFonts w:cs="Times New Roman"/>
      </w:r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  <w:rPr>
        <w:rFonts w:cs="Times New Roman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cs="Times New Roman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cs="Times New Roman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cs="Times New Roman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cs="Times New Roman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cs="Times New Roman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cs="Times New Roman"/>
      </w:rPr>
    </w:lvl>
  </w:abstractNum>
  <w:abstractNum w:abstractNumId="16" w15:restartNumberingAfterBreak="0">
    <w:nsid w:val="381373F5"/>
    <w:multiLevelType w:val="hybridMultilevel"/>
    <w:tmpl w:val="B8AC4158"/>
    <w:lvl w:ilvl="0" w:tplc="0066ABF4">
      <w:numFmt w:val="bullet"/>
      <w:lvlText w:val="-"/>
      <w:lvlJc w:val="left"/>
      <w:pPr>
        <w:ind w:left="720" w:hanging="360"/>
      </w:pPr>
      <w:rPr>
        <w:rFonts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FC05D3B"/>
    <w:multiLevelType w:val="hybridMultilevel"/>
    <w:tmpl w:val="1D5CBF22"/>
    <w:lvl w:ilvl="0" w:tplc="0066ABF4">
      <w:numFmt w:val="bullet"/>
      <w:lvlText w:val="-"/>
      <w:lvlJc w:val="left"/>
      <w:pPr>
        <w:ind w:left="360" w:hanging="360"/>
      </w:pPr>
      <w:rPr>
        <w:rFonts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" w15:restartNumberingAfterBreak="0">
    <w:nsid w:val="42E87133"/>
    <w:multiLevelType w:val="singleLevel"/>
    <w:tmpl w:val="0066ABF4"/>
    <w:lvl w:ilvl="0">
      <w:numFmt w:val="bullet"/>
      <w:lvlText w:val="-"/>
      <w:lvlJc w:val="left"/>
      <w:pPr>
        <w:tabs>
          <w:tab w:val="num" w:pos="1065"/>
        </w:tabs>
        <w:ind w:left="1065" w:hanging="360"/>
      </w:pPr>
      <w:rPr>
        <w:rFonts w:hint="default"/>
      </w:rPr>
    </w:lvl>
  </w:abstractNum>
  <w:abstractNum w:abstractNumId="19" w15:restartNumberingAfterBreak="0">
    <w:nsid w:val="5B2A1774"/>
    <w:multiLevelType w:val="hybridMultilevel"/>
    <w:tmpl w:val="4648AE86"/>
    <w:lvl w:ilvl="0" w:tplc="17B61A6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1" w15:restartNumberingAfterBreak="0">
    <w:nsid w:val="5D250C4A"/>
    <w:multiLevelType w:val="hybridMultilevel"/>
    <w:tmpl w:val="74324000"/>
    <w:lvl w:ilvl="0" w:tplc="0407000F">
      <w:start w:val="1"/>
      <w:numFmt w:val="decimal"/>
      <w:pStyle w:val="Listennummer4"/>
      <w:lvlText w:val="%1."/>
      <w:lvlJc w:val="left"/>
      <w:pPr>
        <w:ind w:left="720" w:hanging="360"/>
      </w:pPr>
      <w:rPr>
        <w:rFonts w:cs="Times New Roman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2" w15:restartNumberingAfterBreak="0">
    <w:nsid w:val="607662DA"/>
    <w:multiLevelType w:val="hybridMultilevel"/>
    <w:tmpl w:val="979EED42"/>
    <w:lvl w:ilvl="0" w:tplc="4E42972E"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75033E6A"/>
    <w:multiLevelType w:val="hybridMultilevel"/>
    <w:tmpl w:val="C4BE2486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7EEA1A2F"/>
    <w:multiLevelType w:val="hybridMultilevel"/>
    <w:tmpl w:val="41943E32"/>
    <w:lvl w:ilvl="0" w:tplc="DD5CC6BE">
      <w:start w:val="2"/>
      <w:numFmt w:val="bullet"/>
      <w:lvlText w:val="-"/>
      <w:lvlJc w:val="left"/>
      <w:pPr>
        <w:tabs>
          <w:tab w:val="num" w:pos="878"/>
        </w:tabs>
        <w:ind w:left="878" w:hanging="17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2148"/>
        </w:tabs>
        <w:ind w:left="2148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868"/>
        </w:tabs>
        <w:ind w:left="2868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3588"/>
        </w:tabs>
        <w:ind w:left="3588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4308"/>
        </w:tabs>
        <w:ind w:left="4308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5028"/>
        </w:tabs>
        <w:ind w:left="5028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748"/>
        </w:tabs>
        <w:ind w:left="5748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6468"/>
        </w:tabs>
        <w:ind w:left="6468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7188"/>
        </w:tabs>
        <w:ind w:left="7188" w:hanging="360"/>
      </w:pPr>
      <w:rPr>
        <w:rFonts w:ascii="Wingdings" w:hAnsi="Wingdings" w:hint="default"/>
      </w:rPr>
    </w:lvl>
  </w:abstractNum>
  <w:abstractNum w:abstractNumId="25" w15:restartNumberingAfterBreak="0">
    <w:nsid w:val="7FC44F33"/>
    <w:multiLevelType w:val="hybridMultilevel"/>
    <w:tmpl w:val="4406000C"/>
    <w:lvl w:ilvl="0" w:tplc="98CA1C84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9"/>
  </w:num>
  <w:num w:numId="2">
    <w:abstractNumId w:val="8"/>
  </w:num>
  <w:num w:numId="3">
    <w:abstractNumId w:val="7"/>
  </w:num>
  <w:num w:numId="4">
    <w:abstractNumId w:val="6"/>
  </w:num>
  <w:num w:numId="5">
    <w:abstractNumId w:val="5"/>
  </w:num>
  <w:num w:numId="6">
    <w:abstractNumId w:val="4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9"/>
  </w:num>
  <w:num w:numId="12">
    <w:abstractNumId w:val="8"/>
  </w:num>
  <w:num w:numId="13">
    <w:abstractNumId w:val="7"/>
  </w:num>
  <w:num w:numId="14">
    <w:abstractNumId w:val="6"/>
  </w:num>
  <w:num w:numId="15">
    <w:abstractNumId w:val="5"/>
  </w:num>
  <w:num w:numId="16">
    <w:abstractNumId w:val="4"/>
  </w:num>
  <w:num w:numId="17">
    <w:abstractNumId w:val="3"/>
  </w:num>
  <w:num w:numId="18">
    <w:abstractNumId w:val="2"/>
  </w:num>
  <w:num w:numId="19">
    <w:abstractNumId w:val="1"/>
  </w:num>
  <w:num w:numId="20">
    <w:abstractNumId w:val="0"/>
  </w:num>
  <w:num w:numId="21">
    <w:abstractNumId w:val="15"/>
  </w:num>
  <w:num w:numId="22">
    <w:abstractNumId w:val="21"/>
  </w:num>
  <w:num w:numId="23">
    <w:abstractNumId w:val="12"/>
  </w:num>
  <w:num w:numId="24">
    <w:abstractNumId w:val="9"/>
  </w:num>
  <w:num w:numId="25">
    <w:abstractNumId w:val="8"/>
  </w:num>
  <w:num w:numId="26">
    <w:abstractNumId w:val="7"/>
  </w:num>
  <w:num w:numId="27">
    <w:abstractNumId w:val="6"/>
  </w:num>
  <w:num w:numId="28">
    <w:abstractNumId w:val="5"/>
  </w:num>
  <w:num w:numId="29">
    <w:abstractNumId w:val="4"/>
  </w:num>
  <w:num w:numId="30">
    <w:abstractNumId w:val="3"/>
  </w:num>
  <w:num w:numId="31">
    <w:abstractNumId w:val="2"/>
  </w:num>
  <w:num w:numId="32">
    <w:abstractNumId w:val="1"/>
  </w:num>
  <w:num w:numId="33">
    <w:abstractNumId w:val="0"/>
  </w:num>
  <w:num w:numId="34">
    <w:abstractNumId w:val="20"/>
  </w:num>
  <w:num w:numId="35">
    <w:abstractNumId w:val="18"/>
  </w:num>
  <w:num w:numId="36">
    <w:abstractNumId w:val="14"/>
  </w:num>
  <w:num w:numId="37">
    <w:abstractNumId w:val="25"/>
  </w:num>
  <w:num w:numId="38">
    <w:abstractNumId w:val="17"/>
  </w:num>
  <w:num w:numId="39">
    <w:abstractNumId w:val="16"/>
  </w:num>
  <w:num w:numId="40">
    <w:abstractNumId w:val="13"/>
  </w:num>
  <w:num w:numId="41">
    <w:abstractNumId w:val="22"/>
  </w:num>
  <w:num w:numId="42">
    <w:abstractNumId w:val="10"/>
  </w:num>
  <w:num w:numId="43">
    <w:abstractNumId w:val="19"/>
  </w:num>
  <w:num w:numId="44">
    <w:abstractNumId w:val="23"/>
  </w:num>
  <w:num w:numId="45">
    <w:abstractNumId w:val="24"/>
  </w:num>
  <w:num w:numId="46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5e3fb561-b46e-4740-81ef-dcb1756fbb16}"/>
  </w:docVars>
  <w:rsids>
    <w:rsidRoot w:val="0078233B"/>
    <w:rsid w:val="00001A68"/>
    <w:rsid w:val="000061A7"/>
    <w:rsid w:val="0000627A"/>
    <w:rsid w:val="000065B2"/>
    <w:rsid w:val="00006AD2"/>
    <w:rsid w:val="00006FDE"/>
    <w:rsid w:val="0001034A"/>
    <w:rsid w:val="00013333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43F"/>
    <w:rsid w:val="000276AB"/>
    <w:rsid w:val="00027740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6773"/>
    <w:rsid w:val="00067059"/>
    <w:rsid w:val="00071431"/>
    <w:rsid w:val="0007394C"/>
    <w:rsid w:val="00073ABA"/>
    <w:rsid w:val="00073AE6"/>
    <w:rsid w:val="00073D63"/>
    <w:rsid w:val="00073E95"/>
    <w:rsid w:val="00074008"/>
    <w:rsid w:val="000740F4"/>
    <w:rsid w:val="000764C1"/>
    <w:rsid w:val="00083F01"/>
    <w:rsid w:val="0008438F"/>
    <w:rsid w:val="00087383"/>
    <w:rsid w:val="00090B7E"/>
    <w:rsid w:val="00090BF4"/>
    <w:rsid w:val="000929E8"/>
    <w:rsid w:val="00094383"/>
    <w:rsid w:val="000946FF"/>
    <w:rsid w:val="000A01D2"/>
    <w:rsid w:val="000A109F"/>
    <w:rsid w:val="000A263F"/>
    <w:rsid w:val="000A2BED"/>
    <w:rsid w:val="000A2D00"/>
    <w:rsid w:val="000A3259"/>
    <w:rsid w:val="000A6E70"/>
    <w:rsid w:val="000B2124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04F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50EB"/>
    <w:rsid w:val="00105987"/>
    <w:rsid w:val="00105DC9"/>
    <w:rsid w:val="00106EFB"/>
    <w:rsid w:val="0011274C"/>
    <w:rsid w:val="00114A67"/>
    <w:rsid w:val="00116181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54A"/>
    <w:rsid w:val="00127A96"/>
    <w:rsid w:val="001339A8"/>
    <w:rsid w:val="00134E3F"/>
    <w:rsid w:val="00134F18"/>
    <w:rsid w:val="001351E8"/>
    <w:rsid w:val="00135D47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C31"/>
    <w:rsid w:val="00172DF6"/>
    <w:rsid w:val="00172EE6"/>
    <w:rsid w:val="00175A1F"/>
    <w:rsid w:val="001842D4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91D"/>
    <w:rsid w:val="001F4C7F"/>
    <w:rsid w:val="001F5DB4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0263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11D"/>
    <w:rsid w:val="00227661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34E6"/>
    <w:rsid w:val="00273B37"/>
    <w:rsid w:val="00273DDB"/>
    <w:rsid w:val="00274DD2"/>
    <w:rsid w:val="0027787F"/>
    <w:rsid w:val="00280E31"/>
    <w:rsid w:val="0028429B"/>
    <w:rsid w:val="00284917"/>
    <w:rsid w:val="00284D1C"/>
    <w:rsid w:val="0028569C"/>
    <w:rsid w:val="00287787"/>
    <w:rsid w:val="002877C9"/>
    <w:rsid w:val="002878B6"/>
    <w:rsid w:val="00290EDF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5314"/>
    <w:rsid w:val="002A67BB"/>
    <w:rsid w:val="002A688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0C53"/>
    <w:rsid w:val="002D108B"/>
    <w:rsid w:val="002D26DF"/>
    <w:rsid w:val="002D44E6"/>
    <w:rsid w:val="002D52F6"/>
    <w:rsid w:val="002D53DF"/>
    <w:rsid w:val="002D5746"/>
    <w:rsid w:val="002D5C86"/>
    <w:rsid w:val="002D6D31"/>
    <w:rsid w:val="002D796C"/>
    <w:rsid w:val="002E111E"/>
    <w:rsid w:val="002E2E19"/>
    <w:rsid w:val="002E55FE"/>
    <w:rsid w:val="002E7026"/>
    <w:rsid w:val="002E7559"/>
    <w:rsid w:val="002F0253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6D79"/>
    <w:rsid w:val="00327610"/>
    <w:rsid w:val="00327B7A"/>
    <w:rsid w:val="0033369B"/>
    <w:rsid w:val="00333C9E"/>
    <w:rsid w:val="0033451C"/>
    <w:rsid w:val="00334A6B"/>
    <w:rsid w:val="003351FB"/>
    <w:rsid w:val="003361D0"/>
    <w:rsid w:val="0034271A"/>
    <w:rsid w:val="00344A31"/>
    <w:rsid w:val="00346D3C"/>
    <w:rsid w:val="003557FC"/>
    <w:rsid w:val="003565FF"/>
    <w:rsid w:val="0035684C"/>
    <w:rsid w:val="00356F69"/>
    <w:rsid w:val="0036083E"/>
    <w:rsid w:val="00361027"/>
    <w:rsid w:val="00361888"/>
    <w:rsid w:val="00361931"/>
    <w:rsid w:val="00361ACE"/>
    <w:rsid w:val="00362127"/>
    <w:rsid w:val="003631D5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0B0"/>
    <w:rsid w:val="00391714"/>
    <w:rsid w:val="00391AD7"/>
    <w:rsid w:val="00392E30"/>
    <w:rsid w:val="00395087"/>
    <w:rsid w:val="00395BD9"/>
    <w:rsid w:val="003A0415"/>
    <w:rsid w:val="003A13D4"/>
    <w:rsid w:val="003A13F5"/>
    <w:rsid w:val="003A1DFF"/>
    <w:rsid w:val="003A2133"/>
    <w:rsid w:val="003A22F3"/>
    <w:rsid w:val="003A295C"/>
    <w:rsid w:val="003A36B2"/>
    <w:rsid w:val="003A36F0"/>
    <w:rsid w:val="003A597C"/>
    <w:rsid w:val="003A61D4"/>
    <w:rsid w:val="003A77FA"/>
    <w:rsid w:val="003A795F"/>
    <w:rsid w:val="003B097D"/>
    <w:rsid w:val="003B115A"/>
    <w:rsid w:val="003B1FA8"/>
    <w:rsid w:val="003B4548"/>
    <w:rsid w:val="003B6B16"/>
    <w:rsid w:val="003C0187"/>
    <w:rsid w:val="003C0AAD"/>
    <w:rsid w:val="003C1591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33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5CE5"/>
    <w:rsid w:val="004060B4"/>
    <w:rsid w:val="004104B6"/>
    <w:rsid w:val="004110C2"/>
    <w:rsid w:val="0041135A"/>
    <w:rsid w:val="00412AC0"/>
    <w:rsid w:val="00414065"/>
    <w:rsid w:val="00415F2A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3E11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694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1711"/>
    <w:rsid w:val="004737AE"/>
    <w:rsid w:val="00475F41"/>
    <w:rsid w:val="00476D27"/>
    <w:rsid w:val="00482271"/>
    <w:rsid w:val="00483E8B"/>
    <w:rsid w:val="00485D00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C7FBF"/>
    <w:rsid w:val="004D0DF8"/>
    <w:rsid w:val="004D112E"/>
    <w:rsid w:val="004D1C9C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25DF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346C"/>
    <w:rsid w:val="0054521C"/>
    <w:rsid w:val="0054548D"/>
    <w:rsid w:val="00546308"/>
    <w:rsid w:val="00546462"/>
    <w:rsid w:val="00546809"/>
    <w:rsid w:val="0055115F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D70"/>
    <w:rsid w:val="00594055"/>
    <w:rsid w:val="005954D0"/>
    <w:rsid w:val="005A03BF"/>
    <w:rsid w:val="005A0EBF"/>
    <w:rsid w:val="005A3940"/>
    <w:rsid w:val="005A7194"/>
    <w:rsid w:val="005A7805"/>
    <w:rsid w:val="005B0A43"/>
    <w:rsid w:val="005B102F"/>
    <w:rsid w:val="005B15DE"/>
    <w:rsid w:val="005B3A16"/>
    <w:rsid w:val="005B4D11"/>
    <w:rsid w:val="005B5653"/>
    <w:rsid w:val="005B6BE2"/>
    <w:rsid w:val="005B6BEB"/>
    <w:rsid w:val="005B70B8"/>
    <w:rsid w:val="005C3401"/>
    <w:rsid w:val="005C587C"/>
    <w:rsid w:val="005C68AE"/>
    <w:rsid w:val="005C6D6C"/>
    <w:rsid w:val="005C7EEF"/>
    <w:rsid w:val="005D0E18"/>
    <w:rsid w:val="005D1D14"/>
    <w:rsid w:val="005D296C"/>
    <w:rsid w:val="005D2D7F"/>
    <w:rsid w:val="005D5E63"/>
    <w:rsid w:val="005D5EE1"/>
    <w:rsid w:val="005D6266"/>
    <w:rsid w:val="005D7DFA"/>
    <w:rsid w:val="005E325F"/>
    <w:rsid w:val="005E33B4"/>
    <w:rsid w:val="005E5D29"/>
    <w:rsid w:val="005F0C54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1306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88B"/>
    <w:rsid w:val="0063599E"/>
    <w:rsid w:val="00640BF2"/>
    <w:rsid w:val="00642595"/>
    <w:rsid w:val="00644F4D"/>
    <w:rsid w:val="00645961"/>
    <w:rsid w:val="00652545"/>
    <w:rsid w:val="00652A02"/>
    <w:rsid w:val="00653101"/>
    <w:rsid w:val="00653D46"/>
    <w:rsid w:val="00654C1A"/>
    <w:rsid w:val="006560E0"/>
    <w:rsid w:val="00656388"/>
    <w:rsid w:val="006617F5"/>
    <w:rsid w:val="00661945"/>
    <w:rsid w:val="00662F32"/>
    <w:rsid w:val="00664F18"/>
    <w:rsid w:val="0066530D"/>
    <w:rsid w:val="00665896"/>
    <w:rsid w:val="006670E3"/>
    <w:rsid w:val="006675BB"/>
    <w:rsid w:val="00671F8B"/>
    <w:rsid w:val="00672476"/>
    <w:rsid w:val="00672BD7"/>
    <w:rsid w:val="00675211"/>
    <w:rsid w:val="00675A07"/>
    <w:rsid w:val="00676FA5"/>
    <w:rsid w:val="00677F01"/>
    <w:rsid w:val="00680177"/>
    <w:rsid w:val="0068185E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5EDC"/>
    <w:rsid w:val="006B730E"/>
    <w:rsid w:val="006C0CA5"/>
    <w:rsid w:val="006C2A66"/>
    <w:rsid w:val="006C5487"/>
    <w:rsid w:val="006C589C"/>
    <w:rsid w:val="006C6BA6"/>
    <w:rsid w:val="006C7BE9"/>
    <w:rsid w:val="006D11C6"/>
    <w:rsid w:val="006D1345"/>
    <w:rsid w:val="006D15DB"/>
    <w:rsid w:val="006D46E0"/>
    <w:rsid w:val="006D4E4A"/>
    <w:rsid w:val="006D5D24"/>
    <w:rsid w:val="006E0E66"/>
    <w:rsid w:val="006E0F6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321C"/>
    <w:rsid w:val="00745EA0"/>
    <w:rsid w:val="00750B05"/>
    <w:rsid w:val="00751078"/>
    <w:rsid w:val="007512BA"/>
    <w:rsid w:val="00751654"/>
    <w:rsid w:val="00751C25"/>
    <w:rsid w:val="00752930"/>
    <w:rsid w:val="00752F34"/>
    <w:rsid w:val="007534F4"/>
    <w:rsid w:val="0075469B"/>
    <w:rsid w:val="00755CE6"/>
    <w:rsid w:val="007565A4"/>
    <w:rsid w:val="007566AD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37E4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5790"/>
    <w:rsid w:val="00805EAE"/>
    <w:rsid w:val="0080686B"/>
    <w:rsid w:val="00806951"/>
    <w:rsid w:val="008076F2"/>
    <w:rsid w:val="00807BA5"/>
    <w:rsid w:val="008101D1"/>
    <w:rsid w:val="0081149F"/>
    <w:rsid w:val="00813431"/>
    <w:rsid w:val="00813547"/>
    <w:rsid w:val="008160E4"/>
    <w:rsid w:val="00816632"/>
    <w:rsid w:val="00817A81"/>
    <w:rsid w:val="0082099B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4190"/>
    <w:rsid w:val="00844D35"/>
    <w:rsid w:val="00845A38"/>
    <w:rsid w:val="00845A61"/>
    <w:rsid w:val="00850C2E"/>
    <w:rsid w:val="00850C9D"/>
    <w:rsid w:val="00852182"/>
    <w:rsid w:val="00853F2E"/>
    <w:rsid w:val="00855FE5"/>
    <w:rsid w:val="008612AC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C47"/>
    <w:rsid w:val="00877E3F"/>
    <w:rsid w:val="008804E7"/>
    <w:rsid w:val="008836BD"/>
    <w:rsid w:val="00884D96"/>
    <w:rsid w:val="00884F30"/>
    <w:rsid w:val="00885C5E"/>
    <w:rsid w:val="00886FAD"/>
    <w:rsid w:val="00887BA4"/>
    <w:rsid w:val="0089307D"/>
    <w:rsid w:val="00894556"/>
    <w:rsid w:val="0089747E"/>
    <w:rsid w:val="00897502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0847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4C57"/>
    <w:rsid w:val="008E5762"/>
    <w:rsid w:val="008E7D3F"/>
    <w:rsid w:val="008F0CD1"/>
    <w:rsid w:val="008F0D94"/>
    <w:rsid w:val="008F0DD2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08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4DA8"/>
    <w:rsid w:val="0092617A"/>
    <w:rsid w:val="0092656B"/>
    <w:rsid w:val="00926DA5"/>
    <w:rsid w:val="00930B54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4AF4"/>
    <w:rsid w:val="009557ED"/>
    <w:rsid w:val="00956C68"/>
    <w:rsid w:val="009601A5"/>
    <w:rsid w:val="00960729"/>
    <w:rsid w:val="009618CB"/>
    <w:rsid w:val="00961B0C"/>
    <w:rsid w:val="00961DB3"/>
    <w:rsid w:val="00965835"/>
    <w:rsid w:val="00966D34"/>
    <w:rsid w:val="00970E20"/>
    <w:rsid w:val="009725C4"/>
    <w:rsid w:val="009731D8"/>
    <w:rsid w:val="00973E57"/>
    <w:rsid w:val="0097444F"/>
    <w:rsid w:val="009753DA"/>
    <w:rsid w:val="0097652F"/>
    <w:rsid w:val="00981309"/>
    <w:rsid w:val="00982EF5"/>
    <w:rsid w:val="009839B4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975F6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801"/>
    <w:rsid w:val="00A01F6A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35B80"/>
    <w:rsid w:val="00A40941"/>
    <w:rsid w:val="00A41889"/>
    <w:rsid w:val="00A41B43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972"/>
    <w:rsid w:val="00A60FC2"/>
    <w:rsid w:val="00A62321"/>
    <w:rsid w:val="00A63564"/>
    <w:rsid w:val="00A670C8"/>
    <w:rsid w:val="00A708D9"/>
    <w:rsid w:val="00A715DC"/>
    <w:rsid w:val="00A71985"/>
    <w:rsid w:val="00A72226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50AD"/>
    <w:rsid w:val="00AC6637"/>
    <w:rsid w:val="00AC6E47"/>
    <w:rsid w:val="00AD133C"/>
    <w:rsid w:val="00AD133D"/>
    <w:rsid w:val="00AD151B"/>
    <w:rsid w:val="00AD2C00"/>
    <w:rsid w:val="00AD38D1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5727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0E0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0C7A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0C5"/>
    <w:rsid w:val="00B6120A"/>
    <w:rsid w:val="00B63909"/>
    <w:rsid w:val="00B640AF"/>
    <w:rsid w:val="00B64ACE"/>
    <w:rsid w:val="00B65D03"/>
    <w:rsid w:val="00B66802"/>
    <w:rsid w:val="00B66924"/>
    <w:rsid w:val="00B7109D"/>
    <w:rsid w:val="00B711F5"/>
    <w:rsid w:val="00B73F51"/>
    <w:rsid w:val="00B777E3"/>
    <w:rsid w:val="00B805B8"/>
    <w:rsid w:val="00B80FA4"/>
    <w:rsid w:val="00B81CA0"/>
    <w:rsid w:val="00B83254"/>
    <w:rsid w:val="00B84D14"/>
    <w:rsid w:val="00B84D6B"/>
    <w:rsid w:val="00B8667F"/>
    <w:rsid w:val="00B8792A"/>
    <w:rsid w:val="00B87FA8"/>
    <w:rsid w:val="00B87FDA"/>
    <w:rsid w:val="00B9333F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2839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05C6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BF5D89"/>
    <w:rsid w:val="00C02198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B6B"/>
    <w:rsid w:val="00C30D06"/>
    <w:rsid w:val="00C30F75"/>
    <w:rsid w:val="00C3231D"/>
    <w:rsid w:val="00C362B4"/>
    <w:rsid w:val="00C37C39"/>
    <w:rsid w:val="00C37F3D"/>
    <w:rsid w:val="00C402FA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5AF1"/>
    <w:rsid w:val="00C71173"/>
    <w:rsid w:val="00C713FD"/>
    <w:rsid w:val="00C7191C"/>
    <w:rsid w:val="00C723EB"/>
    <w:rsid w:val="00C7263C"/>
    <w:rsid w:val="00C74E1E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73F"/>
    <w:rsid w:val="00C87E85"/>
    <w:rsid w:val="00C91A75"/>
    <w:rsid w:val="00C939C8"/>
    <w:rsid w:val="00C93CC9"/>
    <w:rsid w:val="00C94FC0"/>
    <w:rsid w:val="00C95AC9"/>
    <w:rsid w:val="00C973DC"/>
    <w:rsid w:val="00CA0F9E"/>
    <w:rsid w:val="00CA2345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3DA7"/>
    <w:rsid w:val="00CC4438"/>
    <w:rsid w:val="00CC597F"/>
    <w:rsid w:val="00CC5CDC"/>
    <w:rsid w:val="00CC6F76"/>
    <w:rsid w:val="00CC7953"/>
    <w:rsid w:val="00CC7E76"/>
    <w:rsid w:val="00CD1138"/>
    <w:rsid w:val="00CD16E5"/>
    <w:rsid w:val="00CD215D"/>
    <w:rsid w:val="00CD2869"/>
    <w:rsid w:val="00CD2C03"/>
    <w:rsid w:val="00CD59DC"/>
    <w:rsid w:val="00CD6A55"/>
    <w:rsid w:val="00CD769D"/>
    <w:rsid w:val="00CE0C68"/>
    <w:rsid w:val="00CE1CBB"/>
    <w:rsid w:val="00CE2B52"/>
    <w:rsid w:val="00CE3E61"/>
    <w:rsid w:val="00CE638A"/>
    <w:rsid w:val="00CE6A90"/>
    <w:rsid w:val="00CE6EF0"/>
    <w:rsid w:val="00CE7F5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880"/>
    <w:rsid w:val="00D2244F"/>
    <w:rsid w:val="00D27424"/>
    <w:rsid w:val="00D27910"/>
    <w:rsid w:val="00D30B94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63DA"/>
    <w:rsid w:val="00D97DA6"/>
    <w:rsid w:val="00DA1D17"/>
    <w:rsid w:val="00DA6A6B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281B"/>
    <w:rsid w:val="00DE3999"/>
    <w:rsid w:val="00DE52E8"/>
    <w:rsid w:val="00DE7AC1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4A8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13E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50B5"/>
    <w:rsid w:val="00E97EA8"/>
    <w:rsid w:val="00EA01B3"/>
    <w:rsid w:val="00EA105C"/>
    <w:rsid w:val="00EA1E11"/>
    <w:rsid w:val="00EA2278"/>
    <w:rsid w:val="00EA2660"/>
    <w:rsid w:val="00EA2727"/>
    <w:rsid w:val="00EA3469"/>
    <w:rsid w:val="00EA5129"/>
    <w:rsid w:val="00EA5822"/>
    <w:rsid w:val="00EB0D5B"/>
    <w:rsid w:val="00EB41FD"/>
    <w:rsid w:val="00EB548B"/>
    <w:rsid w:val="00EB5D77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037"/>
    <w:rsid w:val="00F038A3"/>
    <w:rsid w:val="00F03E3A"/>
    <w:rsid w:val="00F05431"/>
    <w:rsid w:val="00F05C70"/>
    <w:rsid w:val="00F068E3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244"/>
    <w:rsid w:val="00F34F0C"/>
    <w:rsid w:val="00F35236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0115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906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042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D73FE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12FD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5:docId w15:val="{0C0F19B3-2C86-4514-ABD8-394B6CD044D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de-DE" w:eastAsia="de-DE" w:bidi="ar-SA"/>
      </w:rPr>
    </w:rPrDefault>
    <w:pPrDefault/>
  </w:docDefaults>
  <w:latentStyles w:defLockedState="0" w:defUIPriority="99" w:defSemiHidden="0" w:defUnhideWhenUsed="0" w:defQFormat="0" w:count="375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semiHidden="1" w:uiPriority="0" w:unhideWhenUsed="1"/>
    <w:lsdException w:name="toc 2" w:locked="1" w:semiHidden="1" w:uiPriority="0" w:unhideWhenUsed="1"/>
    <w:lsdException w:name="toc 3" w:locked="1" w:semiHidden="1" w:uiPriority="0" w:unhideWhenUsed="1"/>
    <w:lsdException w:name="toc 4" w:locked="1" w:semiHidden="1" w:uiPriority="0" w:unhideWhenUsed="1"/>
    <w:lsdException w:name="toc 5" w:locked="1" w:semiHidden="1" w:uiPriority="0" w:unhideWhenUsed="1"/>
    <w:lsdException w:name="toc 6" w:locked="1" w:semiHidden="1" w:uiPriority="0" w:unhideWhenUsed="1"/>
    <w:lsdException w:name="toc 7" w:locked="1" w:semiHidden="1" w:uiPriority="0" w:unhideWhenUsed="1"/>
    <w:lsdException w:name="toc 8" w:locked="1" w:semiHidden="1" w:uiPriority="0" w:unhideWhenUsed="1"/>
    <w:lsdException w:name="toc 9" w:locked="1" w:semiHidden="1" w:uiPriority="0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locked="1" w:semiHidden="1" w:uiPriority="0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semiHidden="1" w:uiPriority="0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Standard">
    <w:name w:val="Normal"/>
    <w:autoRedefine/>
    <w:qFormat/>
    <w:rsid w:val="00066773"/>
    <w:rPr>
      <w:rFonts w:eastAsia="Times New Roman"/>
      <w:sz w:val="22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2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2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2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9"/>
    <w:qFormat/>
    <w:rsid w:val="00327B7A"/>
    <w:pPr>
      <w:keepNext/>
      <w:keepLines/>
      <w:spacing w:before="200"/>
      <w:outlineLvl w:val="3"/>
    </w:pPr>
    <w:rPr>
      <w:rFonts w:ascii="Cambria" w:hAnsi="Cambria"/>
      <w:b/>
      <w:bCs/>
      <w:i/>
      <w:iCs/>
      <w:color w:val="4F81BD"/>
    </w:rPr>
  </w:style>
  <w:style w:type="paragraph" w:styleId="berschrift5">
    <w:name w:val="heading 5"/>
    <w:basedOn w:val="Standard"/>
    <w:next w:val="Standard"/>
    <w:link w:val="berschrift5Zchn"/>
    <w:uiPriority w:val="99"/>
    <w:qFormat/>
    <w:rsid w:val="00327B7A"/>
    <w:pPr>
      <w:keepNext/>
      <w:keepLines/>
      <w:spacing w:before="200"/>
      <w:outlineLvl w:val="4"/>
    </w:pPr>
    <w:rPr>
      <w:rFonts w:ascii="Cambria" w:hAnsi="Cambria"/>
      <w:color w:val="243F60"/>
    </w:rPr>
  </w:style>
  <w:style w:type="paragraph" w:styleId="berschrift6">
    <w:name w:val="heading 6"/>
    <w:basedOn w:val="Standard"/>
    <w:next w:val="Standard"/>
    <w:link w:val="berschrift6Zchn"/>
    <w:uiPriority w:val="99"/>
    <w:qFormat/>
    <w:rsid w:val="00327B7A"/>
    <w:pPr>
      <w:keepNext/>
      <w:keepLines/>
      <w:spacing w:before="200"/>
      <w:outlineLvl w:val="5"/>
    </w:pPr>
    <w:rPr>
      <w:rFonts w:ascii="Cambria" w:hAnsi="Cambria"/>
      <w:i/>
      <w:iCs/>
      <w:color w:val="243F60"/>
    </w:rPr>
  </w:style>
  <w:style w:type="paragraph" w:styleId="berschrift7">
    <w:name w:val="heading 7"/>
    <w:basedOn w:val="Standard"/>
    <w:next w:val="Standard"/>
    <w:link w:val="berschrift7Zchn"/>
    <w:uiPriority w:val="99"/>
    <w:qFormat/>
    <w:rsid w:val="00327B7A"/>
    <w:pPr>
      <w:keepNext/>
      <w:keepLines/>
      <w:spacing w:before="200"/>
      <w:outlineLvl w:val="6"/>
    </w:pPr>
    <w:rPr>
      <w:rFonts w:ascii="Cambria" w:hAnsi="Cambria"/>
      <w:i/>
      <w:iCs/>
      <w:color w:val="404040"/>
    </w:rPr>
  </w:style>
  <w:style w:type="paragraph" w:styleId="berschrift8">
    <w:name w:val="heading 8"/>
    <w:basedOn w:val="Standard"/>
    <w:next w:val="Standard"/>
    <w:link w:val="berschrift8Zchn"/>
    <w:uiPriority w:val="99"/>
    <w:qFormat/>
    <w:rsid w:val="00327B7A"/>
    <w:pPr>
      <w:keepNext/>
      <w:keepLines/>
      <w:spacing w:before="200"/>
      <w:outlineLvl w:val="7"/>
    </w:pPr>
    <w:rPr>
      <w:rFonts w:ascii="Cambria" w:hAnsi="Cambria"/>
      <w:color w:val="404040"/>
      <w:sz w:val="20"/>
    </w:rPr>
  </w:style>
  <w:style w:type="paragraph" w:styleId="berschrift9">
    <w:name w:val="heading 9"/>
    <w:basedOn w:val="Standard"/>
    <w:next w:val="Standard"/>
    <w:link w:val="berschrift9Zchn"/>
    <w:uiPriority w:val="99"/>
    <w:qFormat/>
    <w:rsid w:val="00327B7A"/>
    <w:pPr>
      <w:keepNext/>
      <w:keepLines/>
      <w:spacing w:before="200"/>
      <w:outlineLvl w:val="8"/>
    </w:pPr>
    <w:rPr>
      <w:rFonts w:ascii="Cambria" w:hAnsi="Cambria"/>
      <w:i/>
      <w:iCs/>
      <w:color w:val="404040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uiPriority w:val="99"/>
    <w:locked/>
    <w:rsid w:val="0078233B"/>
    <w:rPr>
      <w:rFonts w:eastAsia="Times New Roman"/>
      <w:b/>
      <w:color w:val="FF0000"/>
      <w:kern w:val="28"/>
      <w:szCs w:val="20"/>
      <w:u w:val="single"/>
    </w:rPr>
  </w:style>
  <w:style w:type="character" w:customStyle="1" w:styleId="berschrift2Zchn">
    <w:name w:val="Überschrift 2 Zchn"/>
    <w:basedOn w:val="Absatz-Standardschriftart"/>
    <w:link w:val="berschrift2"/>
    <w:uiPriority w:val="99"/>
    <w:locked/>
    <w:rsid w:val="0078233B"/>
    <w:rPr>
      <w:rFonts w:eastAsia="Times New Roman"/>
      <w:b/>
      <w:color w:val="00FF00"/>
      <w:szCs w:val="20"/>
      <w:u w:val="single"/>
    </w:rPr>
  </w:style>
  <w:style w:type="character" w:customStyle="1" w:styleId="berschrift3Zchn">
    <w:name w:val="Überschrift 3 Zchn"/>
    <w:basedOn w:val="Absatz-Standardschriftart"/>
    <w:link w:val="berschrift3"/>
    <w:uiPriority w:val="99"/>
    <w:locked/>
    <w:rsid w:val="0078233B"/>
    <w:rPr>
      <w:rFonts w:eastAsia="Times New Roman"/>
      <w:b/>
      <w:color w:val="000000"/>
      <w:szCs w:val="20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9"/>
    <w:semiHidden/>
    <w:locked/>
    <w:rsid w:val="00327B7A"/>
    <w:rPr>
      <w:rFonts w:ascii="Cambria" w:hAnsi="Cambria" w:cs="Times New Roman"/>
      <w:b/>
      <w:bCs/>
      <w:i/>
      <w:iCs/>
      <w:color w:val="4F81BD"/>
      <w:sz w:val="20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9"/>
    <w:semiHidden/>
    <w:locked/>
    <w:rsid w:val="00327B7A"/>
    <w:rPr>
      <w:rFonts w:ascii="Cambria" w:hAnsi="Cambria" w:cs="Times New Roman"/>
      <w:color w:val="243F60"/>
      <w:sz w:val="20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9"/>
    <w:semiHidden/>
    <w:locked/>
    <w:rsid w:val="00327B7A"/>
    <w:rPr>
      <w:rFonts w:ascii="Cambria" w:hAnsi="Cambria" w:cs="Times New Roman"/>
      <w:i/>
      <w:iCs/>
      <w:color w:val="243F60"/>
      <w:sz w:val="20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9"/>
    <w:semiHidden/>
    <w:locked/>
    <w:rsid w:val="00327B7A"/>
    <w:rPr>
      <w:rFonts w:ascii="Cambria" w:hAnsi="Cambria" w:cs="Times New Roman"/>
      <w:i/>
      <w:iCs/>
      <w:color w:val="404040"/>
      <w:sz w:val="20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9"/>
    <w:semiHidden/>
    <w:locked/>
    <w:rsid w:val="00327B7A"/>
    <w:rPr>
      <w:rFonts w:ascii="Cambria" w:hAnsi="Cambria" w:cs="Times New Roman"/>
      <w:color w:val="404040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9"/>
    <w:semiHidden/>
    <w:locked/>
    <w:rsid w:val="00327B7A"/>
    <w:rPr>
      <w:rFonts w:ascii="Cambria" w:hAnsi="Cambria" w:cs="Times New Roman"/>
      <w:i/>
      <w:iCs/>
      <w:color w:val="404040"/>
      <w:sz w:val="20"/>
      <w:szCs w:val="20"/>
      <w:lang w:eastAsia="de-DE"/>
    </w:rPr>
  </w:style>
  <w:style w:type="paragraph" w:customStyle="1" w:styleId="Merksatz">
    <w:name w:val="Merksatz"/>
    <w:basedOn w:val="Verzeichnis1"/>
    <w:autoRedefine/>
    <w:rsid w:val="00074008"/>
    <w:pPr>
      <w:spacing w:after="0"/>
      <w:ind w:left="227" w:hanging="227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uiPriority w:val="99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uiPriority w:val="99"/>
    <w:locked/>
    <w:rsid w:val="0078233B"/>
    <w:rPr>
      <w:rFonts w:ascii="Arial" w:hAnsi="Arial" w:cs="Times New Roman"/>
      <w:sz w:val="20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99"/>
    <w:semiHidden/>
    <w:rsid w:val="0078233B"/>
    <w:pPr>
      <w:spacing w:after="100"/>
    </w:pPr>
  </w:style>
  <w:style w:type="paragraph" w:styleId="Listenabsatz">
    <w:name w:val="List Paragraph"/>
    <w:basedOn w:val="Standard"/>
    <w:uiPriority w:val="99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rsid w:val="006E0E66"/>
    <w:rPr>
      <w:rFonts w:cs="Times New Roman"/>
      <w:color w:val="0000FF"/>
      <w:u w:val="single"/>
    </w:rPr>
  </w:style>
  <w:style w:type="paragraph" w:styleId="Index1">
    <w:name w:val="index 1"/>
    <w:basedOn w:val="Standard"/>
    <w:next w:val="Standard"/>
    <w:autoRedefine/>
    <w:uiPriority w:val="99"/>
    <w:semiHidden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99"/>
    <w:semiHidden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99"/>
    <w:semiHidden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99"/>
    <w:semiHidden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99"/>
    <w:semiHidden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99"/>
    <w:semiHidden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99"/>
    <w:semiHidden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99"/>
    <w:semiHidden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99"/>
    <w:semiHidden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semiHidden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rsid w:val="00327B7A"/>
    <w:rPr>
      <w:rFonts w:ascii="Cambria" w:hAnsi="Cambria"/>
      <w:b/>
      <w:bCs/>
    </w:rPr>
  </w:style>
  <w:style w:type="paragraph" w:styleId="Beschriftung">
    <w:name w:val="caption"/>
    <w:basedOn w:val="Standard"/>
    <w:next w:val="Standard"/>
    <w:uiPriority w:val="99"/>
    <w:qFormat/>
    <w:rsid w:val="00327B7A"/>
    <w:pPr>
      <w:spacing w:after="200"/>
    </w:pPr>
    <w:rPr>
      <w:b/>
      <w:bCs/>
      <w:color w:val="4F81BD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rsid w:val="00327B7A"/>
  </w:style>
  <w:style w:type="paragraph" w:styleId="Umschlagadresse">
    <w:name w:val="envelope address"/>
    <w:basedOn w:val="Standard"/>
    <w:uiPriority w:val="99"/>
    <w:semiHidden/>
    <w:rsid w:val="00327B7A"/>
    <w:pPr>
      <w:framePr w:w="4320" w:h="2160" w:hRule="exact" w:hSpace="141" w:wrap="auto" w:hAnchor="page" w:xAlign="center" w:yAlign="bottom"/>
      <w:ind w:left="1"/>
    </w:pPr>
    <w:rPr>
      <w:rFonts w:ascii="Cambria" w:hAnsi="Cambria"/>
      <w:szCs w:val="24"/>
    </w:rPr>
  </w:style>
  <w:style w:type="paragraph" w:styleId="Umschlagabsenderadresse">
    <w:name w:val="envelope return"/>
    <w:basedOn w:val="Standard"/>
    <w:uiPriority w:val="99"/>
    <w:semiHidden/>
    <w:rsid w:val="00327B7A"/>
    <w:rPr>
      <w:rFonts w:ascii="Cambria" w:hAnsi="Cambria"/>
      <w:sz w:val="20"/>
    </w:rPr>
  </w:style>
  <w:style w:type="paragraph" w:styleId="Endnotentext">
    <w:name w:val="endnote text"/>
    <w:basedOn w:val="Standard"/>
    <w:link w:val="EndnotentextZchn"/>
    <w:uiPriority w:val="99"/>
    <w:semiHidden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locked/>
    <w:rsid w:val="00327B7A"/>
    <w:rPr>
      <w:rFonts w:ascii="Consolas" w:eastAsia="Times New Roman" w:hAnsi="Consolas"/>
      <w:lang w:val="de-DE" w:eastAsia="de-DE" w:bidi="ar-SA"/>
    </w:rPr>
  </w:style>
  <w:style w:type="paragraph" w:styleId="RGV-berschrift">
    <w:name w:val="toa heading"/>
    <w:basedOn w:val="Standard"/>
    <w:next w:val="Standard"/>
    <w:uiPriority w:val="99"/>
    <w:semiHidden/>
    <w:rsid w:val="00327B7A"/>
    <w:pPr>
      <w:spacing w:before="120"/>
    </w:pPr>
    <w:rPr>
      <w:rFonts w:ascii="Cambria" w:hAnsi="Cambria"/>
      <w:b/>
      <w:bCs/>
      <w:szCs w:val="24"/>
    </w:rPr>
  </w:style>
  <w:style w:type="paragraph" w:styleId="Liste">
    <w:name w:val="List"/>
    <w:basedOn w:val="Standard"/>
    <w:uiPriority w:val="99"/>
    <w:semiHidden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rsid w:val="00327B7A"/>
    <w:pPr>
      <w:numPr>
        <w:numId w:val="14"/>
      </w:numPr>
      <w:tabs>
        <w:tab w:val="clear" w:pos="926"/>
        <w:tab w:val="num" w:pos="360"/>
      </w:tabs>
      <w:ind w:left="360"/>
      <w:contextualSpacing/>
    </w:pPr>
  </w:style>
  <w:style w:type="paragraph" w:styleId="Listennummer">
    <w:name w:val="List Number"/>
    <w:basedOn w:val="Standard"/>
    <w:uiPriority w:val="99"/>
    <w:semiHidden/>
    <w:rsid w:val="00327B7A"/>
    <w:pPr>
      <w:numPr>
        <w:numId w:val="15"/>
      </w:numPr>
      <w:tabs>
        <w:tab w:val="clear" w:pos="1209"/>
        <w:tab w:val="num" w:pos="360"/>
      </w:tabs>
      <w:ind w:left="360"/>
      <w:contextualSpacing/>
    </w:pPr>
  </w:style>
  <w:style w:type="paragraph" w:styleId="Liste2">
    <w:name w:val="List 2"/>
    <w:basedOn w:val="Standard"/>
    <w:uiPriority w:val="99"/>
    <w:semiHidden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rsid w:val="00327B7A"/>
    <w:pPr>
      <w:numPr>
        <w:numId w:val="16"/>
      </w:numPr>
      <w:tabs>
        <w:tab w:val="clear" w:pos="1492"/>
        <w:tab w:val="num" w:pos="643"/>
      </w:tabs>
      <w:ind w:left="643"/>
      <w:contextualSpacing/>
    </w:pPr>
  </w:style>
  <w:style w:type="paragraph" w:styleId="Aufzhlungszeichen3">
    <w:name w:val="List Bullet 3"/>
    <w:basedOn w:val="Standard"/>
    <w:uiPriority w:val="99"/>
    <w:semiHidden/>
    <w:rsid w:val="00327B7A"/>
    <w:pPr>
      <w:numPr>
        <w:numId w:val="17"/>
      </w:numPr>
      <w:tabs>
        <w:tab w:val="clear" w:pos="643"/>
        <w:tab w:val="num" w:pos="926"/>
      </w:tabs>
      <w:ind w:left="926"/>
      <w:contextualSpacing/>
    </w:pPr>
  </w:style>
  <w:style w:type="paragraph" w:styleId="Aufzhlungszeichen4">
    <w:name w:val="List Bullet 4"/>
    <w:basedOn w:val="Standard"/>
    <w:uiPriority w:val="99"/>
    <w:semiHidden/>
    <w:rsid w:val="00327B7A"/>
    <w:pPr>
      <w:numPr>
        <w:numId w:val="18"/>
      </w:numPr>
      <w:tabs>
        <w:tab w:val="clear" w:pos="926"/>
        <w:tab w:val="num" w:pos="1209"/>
      </w:tabs>
      <w:ind w:left="1209"/>
      <w:contextualSpacing/>
    </w:pPr>
  </w:style>
  <w:style w:type="paragraph" w:styleId="Aufzhlungszeichen5">
    <w:name w:val="List Bullet 5"/>
    <w:basedOn w:val="Standard"/>
    <w:uiPriority w:val="99"/>
    <w:semiHidden/>
    <w:rsid w:val="00327B7A"/>
    <w:pPr>
      <w:numPr>
        <w:numId w:val="19"/>
      </w:numPr>
      <w:tabs>
        <w:tab w:val="clear" w:pos="1209"/>
        <w:tab w:val="num" w:pos="1492"/>
      </w:tabs>
      <w:ind w:left="1492"/>
      <w:contextualSpacing/>
    </w:pPr>
  </w:style>
  <w:style w:type="paragraph" w:styleId="Listennummer2">
    <w:name w:val="List Number 2"/>
    <w:basedOn w:val="Standard"/>
    <w:uiPriority w:val="99"/>
    <w:semiHidden/>
    <w:rsid w:val="00327B7A"/>
    <w:pPr>
      <w:numPr>
        <w:numId w:val="20"/>
      </w:numPr>
      <w:tabs>
        <w:tab w:val="clear" w:pos="1492"/>
        <w:tab w:val="num" w:pos="643"/>
      </w:tabs>
      <w:ind w:left="643"/>
      <w:contextualSpacing/>
    </w:pPr>
  </w:style>
  <w:style w:type="paragraph" w:styleId="Listennummer3">
    <w:name w:val="List Number 3"/>
    <w:basedOn w:val="Standard"/>
    <w:uiPriority w:val="99"/>
    <w:semiHidden/>
    <w:rsid w:val="00327B7A"/>
    <w:pPr>
      <w:tabs>
        <w:tab w:val="num" w:pos="926"/>
      </w:tabs>
      <w:ind w:left="926" w:hanging="360"/>
      <w:contextualSpacing/>
    </w:pPr>
  </w:style>
  <w:style w:type="paragraph" w:styleId="Listennummer4">
    <w:name w:val="List Number 4"/>
    <w:basedOn w:val="Standard"/>
    <w:uiPriority w:val="99"/>
    <w:semiHidden/>
    <w:rsid w:val="00327B7A"/>
    <w:pPr>
      <w:numPr>
        <w:numId w:val="22"/>
      </w:numPr>
      <w:tabs>
        <w:tab w:val="num" w:pos="1209"/>
      </w:tabs>
      <w:ind w:left="1209"/>
      <w:contextualSpacing/>
    </w:pPr>
  </w:style>
  <w:style w:type="paragraph" w:styleId="Listennummer5">
    <w:name w:val="List Number 5"/>
    <w:basedOn w:val="Standard"/>
    <w:uiPriority w:val="99"/>
    <w:semiHidden/>
    <w:rsid w:val="00327B7A"/>
    <w:pPr>
      <w:numPr>
        <w:numId w:val="23"/>
      </w:numPr>
      <w:tabs>
        <w:tab w:val="num" w:pos="1492"/>
      </w:tabs>
      <w:ind w:left="1492"/>
      <w:contextualSpacing/>
    </w:pPr>
  </w:style>
  <w:style w:type="paragraph" w:styleId="Titel">
    <w:name w:val="Title"/>
    <w:basedOn w:val="Standard"/>
    <w:next w:val="Standard"/>
    <w:link w:val="TitelZchn"/>
    <w:uiPriority w:val="99"/>
    <w:qFormat/>
    <w:rsid w:val="00327B7A"/>
    <w:pPr>
      <w:pBdr>
        <w:bottom w:val="single" w:sz="8" w:space="4" w:color="4F81BD"/>
      </w:pBdr>
      <w:spacing w:after="300"/>
      <w:contextualSpacing/>
    </w:pPr>
    <w:rPr>
      <w:rFonts w:ascii="Cambria" w:hAnsi="Cambria"/>
      <w:color w:val="17365D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99"/>
    <w:locked/>
    <w:rsid w:val="00327B7A"/>
    <w:rPr>
      <w:rFonts w:ascii="Cambria" w:hAnsi="Cambria" w:cs="Times New Roman"/>
      <w:color w:val="17365D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Cambria" w:hAnsi="Cambria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locked/>
    <w:rsid w:val="00327B7A"/>
    <w:rPr>
      <w:rFonts w:ascii="Cambria" w:hAnsi="Cambria" w:cs="Times New Roman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99"/>
    <w:qFormat/>
    <w:rsid w:val="00327B7A"/>
    <w:pPr>
      <w:numPr>
        <w:ilvl w:val="1"/>
      </w:numPr>
    </w:pPr>
    <w:rPr>
      <w:rFonts w:ascii="Cambria" w:hAnsi="Cambria"/>
      <w:i/>
      <w:iCs/>
      <w:color w:val="4F81BD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99"/>
    <w:locked/>
    <w:rsid w:val="00327B7A"/>
    <w:rPr>
      <w:rFonts w:ascii="Cambria" w:hAnsi="Cambria" w:cs="Times New Roman"/>
      <w:i/>
      <w:iCs/>
      <w:color w:val="4F81BD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locked/>
    <w:rsid w:val="00327B7A"/>
    <w:rPr>
      <w:rFonts w:ascii="Arial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locked/>
    <w:rsid w:val="00327B7A"/>
    <w:rPr>
      <w:rFonts w:ascii="Arial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rsid w:val="00327B7A"/>
    <w:pPr>
      <w:pBdr>
        <w:top w:val="single" w:sz="2" w:space="10" w:color="4F81BD" w:shadow="1" w:frame="1"/>
        <w:left w:val="single" w:sz="2" w:space="10" w:color="4F81BD" w:shadow="1" w:frame="1"/>
        <w:bottom w:val="single" w:sz="2" w:space="10" w:color="4F81BD" w:shadow="1" w:frame="1"/>
        <w:right w:val="single" w:sz="2" w:space="10" w:color="4F81BD" w:shadow="1" w:frame="1"/>
      </w:pBdr>
      <w:ind w:left="1152" w:right="1152"/>
    </w:pPr>
    <w:rPr>
      <w:i/>
      <w:iCs/>
      <w:color w:val="4F81BD"/>
    </w:rPr>
  </w:style>
  <w:style w:type="paragraph" w:styleId="Dokumentstruktur">
    <w:name w:val="Document Map"/>
    <w:basedOn w:val="Standard"/>
    <w:link w:val="DokumentstrukturZchn"/>
    <w:uiPriority w:val="99"/>
    <w:semiHidden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locked/>
    <w:rsid w:val="00327B7A"/>
    <w:rPr>
      <w:rFonts w:ascii="Tahoma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locked/>
    <w:rsid w:val="00327B7A"/>
    <w:rPr>
      <w:rFonts w:ascii="Consolas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locked/>
    <w:rsid w:val="00327B7A"/>
    <w:rPr>
      <w:rFonts w:ascii="Arial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locked/>
    <w:rsid w:val="00327B7A"/>
    <w:rPr>
      <w:rFonts w:ascii="Arial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locked/>
    <w:rsid w:val="00327B7A"/>
    <w:rPr>
      <w:rFonts w:ascii="Arial" w:hAnsi="Arial" w:cs="Times New Roman"/>
      <w:i/>
      <w:iCs/>
      <w:sz w:val="20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locked/>
    <w:rsid w:val="00327B7A"/>
    <w:rPr>
      <w:rFonts w:ascii="Consolas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rsid w:val="00B256D3"/>
    <w:pPr>
      <w:ind w:left="624" w:hanging="624"/>
    </w:pPr>
    <w:rPr>
      <w:rFonts w:ascii="Times New Roman" w:hAnsi="Times New Roman"/>
      <w:b/>
      <w:color w:val="00FF00"/>
    </w:rPr>
  </w:style>
  <w:style w:type="character" w:customStyle="1" w:styleId="DefinitionZchn">
    <w:name w:val="Definition Zchn"/>
    <w:basedOn w:val="Absatz-Standardschriftart"/>
    <w:link w:val="Definition"/>
    <w:uiPriority w:val="99"/>
    <w:locked/>
    <w:rsid w:val="00B256D3"/>
    <w:rPr>
      <w:rFonts w:ascii="Times New Roman" w:hAnsi="Times New Roman" w:cs="Times New Roman"/>
      <w:b/>
      <w:color w:val="00FF00"/>
      <w:sz w:val="2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locked/>
    <w:rsid w:val="002B4F5C"/>
    <w:rPr>
      <w:rFonts w:ascii="Tahoma" w:hAnsi="Tahoma" w:cs="Tahoma"/>
      <w:sz w:val="16"/>
      <w:szCs w:val="16"/>
      <w:lang w:eastAsia="de-DE"/>
    </w:rPr>
  </w:style>
  <w:style w:type="paragraph" w:customStyle="1" w:styleId="Satz">
    <w:name w:val="Satz"/>
    <w:basedOn w:val="Standard"/>
    <w:rsid w:val="00066773"/>
    <w:pPr>
      <w:ind w:left="539" w:hanging="539"/>
    </w:pPr>
    <w:rPr>
      <w:b/>
      <w:color w:val="FF0000"/>
    </w:rPr>
  </w:style>
  <w:style w:type="table" w:styleId="Tabellenraster">
    <w:name w:val="Table Grid"/>
    <w:basedOn w:val="NormaleTabelle"/>
    <w:locked/>
    <w:rsid w:val="00884F3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90</Words>
  <Characters>567</Characters>
  <Application>Microsoft Office Word</Application>
  <DocSecurity>0</DocSecurity>
  <Lines>4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1</vt:lpstr>
    </vt:vector>
  </TitlesOfParts>
  <Company>Hauptstraße; 36284 Hohenroda-Ransbach</Company>
  <LinksUpToDate>false</LinksUpToDate>
  <CharactersWithSpaces>6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steffen</dc:creator>
  <cp:lastModifiedBy>Steffen Böhme</cp:lastModifiedBy>
  <cp:revision>2</cp:revision>
  <cp:lastPrinted>2013-01-23T09:58:00Z</cp:lastPrinted>
  <dcterms:created xsi:type="dcterms:W3CDTF">2018-08-16T13:56:00Z</dcterms:created>
  <dcterms:modified xsi:type="dcterms:W3CDTF">2018-08-16T13:56:00Z</dcterms:modified>
</cp:coreProperties>
</file>